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693961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ATA DA ATIVIDADE</w:t>
                    </w:r>
                    <w:r w:rsidR="00BD5760">
                      <w:rPr>
                        <w:sz w:val="20"/>
                      </w:rPr>
                      <w:t xml:space="preserve">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876F30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proofErr w:type="spellStart"/>
                    <w:r w:rsidR="0065631C">
                      <w:rPr>
                        <w:sz w:val="20"/>
                      </w:rPr>
                      <w:t>IRLANA</w:t>
                    </w:r>
                    <w:proofErr w:type="spellEnd"/>
                  </w:p>
                  <w:p w:rsidR="00E81B98" w:rsidRPr="00E81B98" w:rsidRDefault="00E81B98" w:rsidP="00E81B98"/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E81B98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ATIVIDADE </w:t>
                    </w:r>
                    <w:r w:rsidR="00D4622D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DE RECUPERAÇÃO</w:t>
                    </w:r>
                    <w:r w:rsidR="00693961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- MATEMÁTICA</w:t>
                    </w:r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65631C">
                      <w:rPr>
                        <w:rFonts w:ascii="Arial" w:hAnsi="Arial" w:cs="Arial"/>
                        <w:sz w:val="20"/>
                      </w:rPr>
                      <w:t>5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D271DA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2º BIMESTRE</w:t>
                    </w: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E81B98" w:rsidRDefault="00E81B98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</w:p>
    <w:p w:rsidR="00693961" w:rsidRDefault="00693961" w:rsidP="0065631C">
      <w:pPr>
        <w:spacing w:line="360" w:lineRule="auto"/>
        <w:ind w:left="-567" w:right="-994" w:hanging="284"/>
        <w:jc w:val="both"/>
        <w:rPr>
          <w:rFonts w:ascii="Arial" w:hAnsi="Arial" w:cs="Arial"/>
          <w:b/>
          <w:bCs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.</w:t>
      </w:r>
      <w:r w:rsidRPr="00693961">
        <w:rPr>
          <w:rFonts w:ascii="Arial" w:hAnsi="Arial" w:cs="Arial"/>
          <w:sz w:val="20"/>
          <w:szCs w:val="20"/>
        </w:rPr>
        <w:t xml:space="preserve"> Um grupo de </w:t>
      </w:r>
      <w:proofErr w:type="gramStart"/>
      <w:r w:rsidRPr="00693961">
        <w:rPr>
          <w:rFonts w:ascii="Arial" w:hAnsi="Arial" w:cs="Arial"/>
          <w:sz w:val="20"/>
          <w:szCs w:val="20"/>
        </w:rPr>
        <w:t>5</w:t>
      </w:r>
      <w:proofErr w:type="gramEnd"/>
      <w:r w:rsidRPr="00693961">
        <w:rPr>
          <w:rFonts w:ascii="Arial" w:hAnsi="Arial" w:cs="Arial"/>
          <w:sz w:val="20"/>
          <w:szCs w:val="20"/>
        </w:rPr>
        <w:t xml:space="preserve"> amigos foram para uma pizzaria, pediram uma pizza tamanho família e dividiram em 10 partes. Uma das amigas estav</w:t>
      </w:r>
      <w:bookmarkStart w:id="0" w:name="_GoBack"/>
      <w:bookmarkEnd w:id="0"/>
      <w:r w:rsidRPr="00693961">
        <w:rPr>
          <w:rFonts w:ascii="Arial" w:hAnsi="Arial" w:cs="Arial"/>
          <w:sz w:val="20"/>
          <w:szCs w:val="20"/>
        </w:rPr>
        <w:t xml:space="preserve">a fazendo uma dieta e só quis comer </w:t>
      </w:r>
      <w:r w:rsidRPr="00693961">
        <w:rPr>
          <w:rFonts w:ascii="Arial" w:hAnsi="Arial" w:cs="Arial"/>
          <w:position w:val="-30"/>
          <w:sz w:val="20"/>
          <w:szCs w:val="20"/>
        </w:rPr>
        <w:object w:dxaOrig="4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3.75pt" o:ole="">
            <v:imagedata r:id="rId8" o:title=""/>
          </v:shape>
          <o:OLEObject Type="Embed" ProgID="Equation.DSMT4" ShapeID="_x0000_i1025" DrawAspect="Content" ObjectID="_1561445952" r:id="rId9"/>
        </w:object>
      </w:r>
      <w:r w:rsidRPr="00693961">
        <w:rPr>
          <w:rFonts w:ascii="Arial" w:hAnsi="Arial" w:cs="Arial"/>
          <w:sz w:val="20"/>
          <w:szCs w:val="20"/>
        </w:rPr>
        <w:t xml:space="preserve"> as outras duas moças comeram </w:t>
      </w:r>
      <w:r w:rsidRPr="00693961">
        <w:rPr>
          <w:rFonts w:ascii="Arial" w:hAnsi="Arial" w:cs="Arial"/>
          <w:position w:val="-30"/>
          <w:sz w:val="20"/>
          <w:szCs w:val="20"/>
        </w:rPr>
        <w:object w:dxaOrig="420" w:dyaOrig="680">
          <v:shape id="_x0000_i1026" type="#_x0000_t75" style="width:21pt;height:33.75pt" o:ole="">
            <v:imagedata r:id="rId10" o:title=""/>
          </v:shape>
          <o:OLEObject Type="Embed" ProgID="Equation.DSMT4" ShapeID="_x0000_i1026" DrawAspect="Content" ObjectID="_1561445953" r:id="rId11"/>
        </w:object>
      </w:r>
      <w:r w:rsidRPr="00693961">
        <w:rPr>
          <w:rFonts w:ascii="Arial" w:hAnsi="Arial" w:cs="Arial"/>
          <w:sz w:val="20"/>
          <w:szCs w:val="20"/>
        </w:rPr>
        <w:t xml:space="preserve"> cada uma e um dos rapazes comeu </w:t>
      </w:r>
      <w:r w:rsidRPr="00693961">
        <w:rPr>
          <w:rFonts w:ascii="Arial" w:hAnsi="Arial" w:cs="Arial"/>
          <w:position w:val="-30"/>
          <w:sz w:val="20"/>
          <w:szCs w:val="20"/>
        </w:rPr>
        <w:object w:dxaOrig="480" w:dyaOrig="680">
          <v:shape id="_x0000_i1027" type="#_x0000_t75" style="width:24pt;height:33.75pt" o:ole="">
            <v:imagedata r:id="rId12" o:title=""/>
          </v:shape>
          <o:OLEObject Type="Embed" ProgID="Equation.DSMT4" ShapeID="_x0000_i1027" DrawAspect="Content" ObjectID="_1561445954" r:id="rId13"/>
        </w:object>
      </w:r>
      <w:r w:rsidRPr="00693961">
        <w:rPr>
          <w:rFonts w:ascii="Arial" w:hAnsi="Arial" w:cs="Arial"/>
          <w:sz w:val="20"/>
          <w:szCs w:val="20"/>
        </w:rPr>
        <w:t xml:space="preserve"> Responda às questões abaixo.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a) Qual é a fração que representa a pizza inteira?_________________________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b) Qual parte da fração que ficou para o outro amigo?______________________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2.</w:t>
      </w:r>
      <w:r w:rsidRPr="00693961">
        <w:rPr>
          <w:rFonts w:ascii="Arial" w:hAnsi="Arial" w:cs="Arial"/>
          <w:sz w:val="20"/>
          <w:szCs w:val="20"/>
        </w:rPr>
        <w:t xml:space="preserve"> Identifique qual fração representa um numero natural.</w:t>
      </w:r>
    </w:p>
    <w:p w:rsidR="0077591E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28" type="#_x0000_t75" style="width:15.75pt;height:33.75pt" o:ole="">
            <v:imagedata r:id="rId14" o:title=""/>
          </v:shape>
          <o:OLEObject Type="Embed" ProgID="Equation.DSMT4" ShapeID="_x0000_i1028" DrawAspect="Content" ObjectID="_1561445955" r:id="rId15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</w:t>
      </w: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77591E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b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29" type="#_x0000_t75" style="width:21pt;height:30.75pt" o:ole="">
            <v:imagedata r:id="rId16" o:title=""/>
          </v:shape>
          <o:OLEObject Type="Embed" ProgID="Equation.DSMT4" ShapeID="_x0000_i1029" DrawAspect="Content" ObjectID="_1561445956" r:id="rId17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  </w:t>
      </w: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77591E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c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0" type="#_x0000_t75" style="width:21pt;height:30.75pt" o:ole="">
            <v:imagedata r:id="rId18" o:title=""/>
          </v:shape>
          <o:OLEObject Type="Embed" ProgID="Equation.DSMT4" ShapeID="_x0000_i1030" DrawAspect="Content" ObjectID="_1561445957" r:id="rId19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  </w:t>
      </w: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  <w:u w:val="single"/>
        </w:rPr>
      </w:pPr>
      <w:r w:rsidRPr="00693961">
        <w:rPr>
          <w:rFonts w:ascii="Arial" w:hAnsi="Arial" w:cs="Arial"/>
          <w:sz w:val="20"/>
          <w:szCs w:val="20"/>
        </w:rPr>
        <w:t xml:space="preserve">d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31" type="#_x0000_t75" style="width:21.75pt;height:30.75pt" o:ole="">
            <v:imagedata r:id="rId20" o:title=""/>
          </v:shape>
          <o:OLEObject Type="Embed" ProgID="Equation.DSMT4" ShapeID="_x0000_i1031" DrawAspect="Content" ObjectID="_1561445958" r:id="rId21"/>
        </w:objec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3.</w:t>
      </w:r>
      <w:r w:rsidRPr="00693961">
        <w:rPr>
          <w:rFonts w:ascii="Arial" w:hAnsi="Arial" w:cs="Arial"/>
          <w:sz w:val="20"/>
          <w:szCs w:val="20"/>
        </w:rPr>
        <w:t xml:space="preserve"> Identifique qual fração representa um número maior que um inteiro ou menor ou igual.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2" type="#_x0000_t75" style="width:21pt;height:30.75pt" o:ole="">
            <v:imagedata r:id="rId22" o:title=""/>
          </v:shape>
          <o:OLEObject Type="Embed" ProgID="Equation.DSMT4" ShapeID="_x0000_i1032" DrawAspect="Content" ObjectID="_1561445959" r:id="rId23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   e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33" type="#_x0000_t75" style="width:27.75pt;height:30.75pt" o:ole="">
            <v:imagedata r:id="rId24" o:title=""/>
          </v:shape>
          <o:OLEObject Type="Embed" ProgID="Equation.DSMT4" ShapeID="_x0000_i1033" DrawAspect="Content" ObjectID="_1561445960" r:id="rId25"/>
        </w:object>
      </w:r>
      <w:r w:rsidRPr="00693961">
        <w:rPr>
          <w:rFonts w:ascii="Arial" w:hAnsi="Arial" w:cs="Arial"/>
          <w:sz w:val="20"/>
          <w:szCs w:val="20"/>
        </w:rPr>
        <w:tab/>
      </w:r>
    </w:p>
    <w:p w:rsidR="0077591E" w:rsidRPr="00693961" w:rsidRDefault="0065631C" w:rsidP="0077591E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b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56" type="#_x0000_t75" style="width:21.75pt;height:30.75pt" o:ole="">
            <v:imagedata r:id="rId26" o:title=""/>
          </v:shape>
          <o:OLEObject Type="Embed" ProgID="Equation.DSMT4" ShapeID="_x0000_i1056" DrawAspect="Content" ObjectID="_1561445961" r:id="rId27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   f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57" type="#_x0000_t75" style="width:15.75pt;height:30.75pt" o:ole="">
            <v:imagedata r:id="rId28" o:title=""/>
          </v:shape>
          <o:OLEObject Type="Embed" ProgID="Equation.DSMT4" ShapeID="_x0000_i1057" DrawAspect="Content" ObjectID="_1561445962" r:id="rId29"/>
        </w:object>
      </w:r>
    </w:p>
    <w:p w:rsidR="0077591E" w:rsidRPr="00693961" w:rsidRDefault="0065631C" w:rsidP="0077591E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c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58" type="#_x0000_t75" style="width:21.75pt;height:30.75pt" o:ole="">
            <v:imagedata r:id="rId30" o:title=""/>
          </v:shape>
          <o:OLEObject Type="Embed" ProgID="Equation.DSMT4" ShapeID="_x0000_i1058" DrawAspect="Content" ObjectID="_1561445963" r:id="rId31"/>
        </w:objec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proofErr w:type="gramStart"/>
      <w:r w:rsidRPr="00693961">
        <w:rPr>
          <w:rFonts w:ascii="Arial" w:hAnsi="Arial" w:cs="Arial"/>
          <w:sz w:val="20"/>
          <w:szCs w:val="20"/>
        </w:rPr>
        <w:t xml:space="preserve">    </w:t>
      </w:r>
      <w:proofErr w:type="gramEnd"/>
      <w:r w:rsidRPr="00693961">
        <w:rPr>
          <w:rFonts w:ascii="Arial" w:hAnsi="Arial" w:cs="Arial"/>
          <w:sz w:val="20"/>
          <w:szCs w:val="20"/>
        </w:rPr>
        <w:t xml:space="preserve">g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00" w:dyaOrig="620">
          <v:shape id="_x0000_i1059" type="#_x0000_t75" style="width:15pt;height:30.75pt" o:ole="">
            <v:imagedata r:id="rId32" o:title=""/>
          </v:shape>
          <o:OLEObject Type="Embed" ProgID="Equation.DSMT4" ShapeID="_x0000_i1059" DrawAspect="Content" ObjectID="_1561445964" r:id="rId33"/>
        </w:object>
      </w:r>
    </w:p>
    <w:p w:rsidR="0065631C" w:rsidRPr="00693961" w:rsidRDefault="0065631C" w:rsidP="0077591E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 d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540" w:dyaOrig="680">
          <v:shape id="_x0000_i1034" type="#_x0000_t75" style="width:27pt;height:33.75pt" o:ole="">
            <v:imagedata r:id="rId34" o:title=""/>
          </v:shape>
          <o:OLEObject Type="Embed" ProgID="Equation.DSMT4" ShapeID="_x0000_i1034" DrawAspect="Content" ObjectID="_1561445965" r:id="rId35"/>
        </w:object>
      </w:r>
    </w:p>
    <w:p w:rsidR="0077591E" w:rsidRPr="00693961" w:rsidRDefault="0077591E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4.</w:t>
      </w:r>
      <w:r w:rsidRPr="00693961">
        <w:rPr>
          <w:rFonts w:ascii="Arial" w:hAnsi="Arial" w:cs="Arial"/>
          <w:sz w:val="20"/>
          <w:szCs w:val="20"/>
        </w:rPr>
        <w:t xml:space="preserve"> Observando a figura abaixo, </w:t>
      </w:r>
      <w:proofErr w:type="gramStart"/>
      <w:r w:rsidRPr="00693961">
        <w:rPr>
          <w:rFonts w:ascii="Arial" w:hAnsi="Arial" w:cs="Arial"/>
          <w:sz w:val="20"/>
          <w:szCs w:val="20"/>
        </w:rPr>
        <w:t>responda</w:t>
      </w:r>
      <w:proofErr w:type="gramEnd"/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noProof/>
          <w:sz w:val="20"/>
          <w:szCs w:val="20"/>
        </w:rPr>
        <w:pict>
          <v:rect id="Retângulo 142" o:spid="_x0000_s1046" style="position:absolute;left:0;text-align:left;margin-left:198pt;margin-top:4.2pt;width:18pt;height:27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41" o:spid="_x0000_s1045" style="position:absolute;left:0;text-align:left;margin-left:180pt;margin-top:4.2pt;width:18pt;height:27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40" o:spid="_x0000_s1044" style="position:absolute;left:0;text-align:left;margin-left:162pt;margin-top:4.2pt;width:18pt;height:27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9" o:spid="_x0000_s1041" style="position:absolute;left:0;text-align:left;margin-left:126pt;margin-top:4.2pt;width:18pt;height:2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8" o:spid="_x0000_s1042" style="position:absolute;left:0;text-align:left;margin-left:108pt;margin-top:4.2pt;width:18pt;height:2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IlQKQ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7" o:spid="_x0000_s1043" style="position:absolute;left:0;text-align:left;margin-left:90pt;margin-top:4.2pt;width:18pt;height:27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6" o:spid="_x0000_s1040" style="position:absolute;left:0;text-align:left;margin-left:54pt;margin-top:4.2pt;width:18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5" o:spid="_x0000_s1038" style="position:absolute;left:0;text-align:left;margin-left:36pt;margin-top:4.2pt;width:18pt;height:27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F1gKg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4" o:spid="_x0000_s1039" style="position:absolute;left:0;text-align:left;margin-left:18pt;margin-top:4.2pt;width:18pt;height:2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A63Kg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" fillcolor="yellow" strokeweight="2.25pt"/>
        </w:pic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a) Represente as figuras através de uma única fração.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b) Esta fração é maior, menor ou igual a um inteiro?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c) Que nome se dá a esta fração?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d) Transforme esta fração em número misto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5.</w:t>
      </w:r>
      <w:r w:rsidRPr="00693961">
        <w:rPr>
          <w:rFonts w:ascii="Arial" w:hAnsi="Arial" w:cs="Arial"/>
          <w:sz w:val="20"/>
          <w:szCs w:val="20"/>
        </w:rPr>
        <w:t xml:space="preserve"> Uma prova de matemática tem 20 questões e Maria só respondeu </w:t>
      </w:r>
      <w:r w:rsidRPr="00693961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35" type="#_x0000_t75" style="width:15.75pt;height:33.75pt" o:ole="">
            <v:imagedata r:id="rId36" o:title=""/>
          </v:shape>
          <o:OLEObject Type="Embed" ProgID="Equation.DSMT4" ShapeID="_x0000_i1035" DrawAspect="Content" ObjectID="_1561445966" r:id="rId37"/>
        </w:object>
      </w:r>
      <w:r w:rsidRPr="00693961">
        <w:rPr>
          <w:rFonts w:ascii="Arial" w:hAnsi="Arial" w:cs="Arial"/>
          <w:sz w:val="20"/>
          <w:szCs w:val="20"/>
        </w:rPr>
        <w:t xml:space="preserve"> da prova.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a) Quantas questões ela resolveu?__________________________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b) Indique na forma de fração quanto faltou Maria fazer da prova.</w:t>
      </w:r>
      <w:proofErr w:type="gramStart"/>
      <w:r w:rsidRPr="00693961">
        <w:rPr>
          <w:rFonts w:ascii="Arial" w:hAnsi="Arial" w:cs="Arial"/>
          <w:sz w:val="20"/>
          <w:szCs w:val="20"/>
        </w:rPr>
        <w:t>_______________</w:t>
      </w:r>
      <w:proofErr w:type="gramEnd"/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c) Que porcentagem representa a parte da prova que Maria resolveu?________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d) Maria já resolveu a metade da prova?________________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6.</w:t>
      </w:r>
      <w:r w:rsidRPr="00693961">
        <w:rPr>
          <w:rFonts w:ascii="Arial" w:hAnsi="Arial" w:cs="Arial"/>
          <w:sz w:val="20"/>
          <w:szCs w:val="20"/>
        </w:rPr>
        <w:t xml:space="preserve"> Represente a figura em: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noProof/>
          <w:sz w:val="20"/>
          <w:szCs w:val="20"/>
        </w:rPr>
        <w:pict>
          <v:rect id="Retângulo 133" o:spid="_x0000_s1051" style="position:absolute;left:0;text-align:left;margin-left:225pt;margin-top:3.65pt;width:18pt;height:27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2" o:spid="_x0000_s1050" style="position:absolute;left:0;text-align:left;margin-left:207pt;margin-top:3.65pt;width:18pt;height:27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1" o:spid="_x0000_s1049" style="position:absolute;left:0;text-align:left;margin-left:189pt;margin-top:3.65pt;width:18pt;height:27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30" o:spid="_x0000_s1048" style="position:absolute;left:0;text-align:left;margin-left:171pt;margin-top:3.65pt;width:18pt;height:27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" fillcolor="yellow" strokeweight="2.25pt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9" o:spid="_x0000_s1047" style="position:absolute;left:0;text-align:left;margin-left:153pt;margin-top:3.65pt;width:18pt;height:27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" fillcolor="yellow" strokeweight="2.25pt"/>
        </w:pic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a) Fração irredutível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b) Fração decimal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7.</w:t>
      </w:r>
      <w:r w:rsidRPr="00693961">
        <w:rPr>
          <w:rFonts w:ascii="Arial" w:hAnsi="Arial" w:cs="Arial"/>
          <w:sz w:val="20"/>
          <w:szCs w:val="20"/>
        </w:rPr>
        <w:t xml:space="preserve"> Represente a figura em fração irredutível, fração centesimal e porcentagem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noProof/>
          <w:sz w:val="20"/>
          <w:szCs w:val="20"/>
        </w:rPr>
        <w:pict>
          <v:rect id="Retângulo 128" o:spid="_x0000_s1149" style="position:absolute;left:0;text-align:left;margin-left:45pt;margin-top:84pt;width:8.95pt;height:8.95pt;z-index:251778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a7i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ZS&#10;OW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7" o:spid="_x0000_s1148" style="position:absolute;left:0;text-align:left;margin-left:36pt;margin-top:84pt;width:8.95pt;height:8.95pt;z-index:251777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6" o:spid="_x0000_s1147" style="position:absolute;left:0;text-align:left;margin-left:27pt;margin-top:84pt;width:8.95pt;height:8.95pt;z-index:251776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Ddp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5" o:spid="_x0000_s1154" style="position:absolute;left:0;text-align:left;margin-left:90.05pt;margin-top:84.05pt;width:8.95pt;height:8.95pt;z-index:251783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4" o:spid="_x0000_s1130" style="position:absolute;left:0;text-align:left;margin-left:90.05pt;margin-top:75.05pt;width:8.95pt;height:8.95pt;z-index:25175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XPd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3" o:spid="_x0000_s1129" style="position:absolute;left:0;text-align:left;margin-left:81.05pt;margin-top:75.05pt;width:8.95pt;height:8.95pt;z-index:251757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aecJgIAAEA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2" o:spid="_x0000_s1128" style="position:absolute;left:0;text-align:left;margin-left:72.05pt;margin-top:75.05pt;width:8.95pt;height:8.95pt;z-index:251756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1" o:spid="_x0000_s1127" style="position:absolute;left:0;text-align:left;margin-left:63.05pt;margin-top:75.05pt;width:8.95pt;height:8.95pt;z-index:251755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NIg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k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20" o:spid="_x0000_s1126" style="position:absolute;left:0;text-align:left;margin-left:54.05pt;margin-top:75.05pt;width:8.95pt;height:8.95pt;z-index:251754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Oh+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b8&#10;OG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9" o:spid="_x0000_s1125" style="position:absolute;left:0;text-align:left;margin-left:45pt;margin-top:75pt;width:8.95pt;height:8.95pt;z-index:251753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xEe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8" o:spid="_x0000_s1124" style="position:absolute;left:0;text-align:left;margin-left:36pt;margin-top:75pt;width:8.95pt;height:8.95pt;z-index:251752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7" o:spid="_x0000_s1123" style="position:absolute;left:0;text-align:left;margin-left:27pt;margin-top:75pt;width:8.95pt;height:8.95pt;z-index:251751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sbCgAIAAAM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6" o:spid="_x0000_s1137" style="position:absolute;left:0;text-align:left;margin-left:81.05pt;margin-top:66.05pt;width:8.95pt;height:8.95pt;z-index:251765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oPDJQIAAEA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5" o:spid="_x0000_s1136" style="position:absolute;left:0;text-align:left;margin-left:72.05pt;margin-top:66.05pt;width:8.95pt;height:8.95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4" o:spid="_x0000_s1135" style="position:absolute;left:0;text-align:left;margin-left:63.05pt;margin-top:66.05pt;width:8.95pt;height:8.95pt;z-index:251763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/Z/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3" o:spid="_x0000_s1134" style="position:absolute;left:0;text-align:left;margin-left:54.05pt;margin-top:66.05pt;width:8.95pt;height:8.95pt;z-index:251762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2" o:spid="_x0000_s1133" style="position:absolute;left:0;text-align:left;margin-left:45pt;margin-top:66pt;width:8.95pt;height:8.95pt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xhg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1" o:spid="_x0000_s1132" style="position:absolute;left:0;text-align:left;margin-left:36pt;margin-top:66pt;width:8.95pt;height:8.95pt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3zPfgIAAAM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10" o:spid="_x0000_s1131" style="position:absolute;left:0;text-align:left;margin-left:27pt;margin-top:65.85pt;width:8.95pt;height:8.95pt;z-index:251759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9" o:spid="_x0000_s1138" style="position:absolute;left:0;text-align:left;margin-left:90.05pt;margin-top:66.05pt;width:8.95pt;height:8.95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0LJ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8" o:spid="_x0000_s1144" style="position:absolute;left:0;text-align:left;margin-left:72.05pt;margin-top:57.05pt;width:8.95pt;height:8.95pt;z-index:251772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3iX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7" o:spid="_x0000_s1143" style="position:absolute;left:0;text-align:left;margin-left:63.05pt;margin-top:57.05pt;width:8.95pt;height:8.95pt;z-index:251771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upKJgIAAEA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6" o:spid="_x0000_s1142" style="position:absolute;left:0;text-align:left;margin-left:54.05pt;margin-top:57.05pt;width:8.95pt;height:8.95pt;z-index:251770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tAU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b7g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5" o:spid="_x0000_s1141" style="position:absolute;left:0;text-align:left;margin-left:45pt;margin-top:57pt;width:8.95pt;height:8.95pt;z-index:251769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4" o:spid="_x0000_s1140" style="position:absolute;left:0;text-align:left;margin-left:36pt;margin-top:57pt;width:8.95pt;height:8.95pt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KIV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3" o:spid="_x0000_s1139" style="position:absolute;left:0;text-align:left;margin-left:27pt;margin-top:57pt;width:8.95pt;height:8.95pt;z-index:251767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FMagAIAAAM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2" o:spid="_x0000_s1146" style="position:absolute;left:0;text-align:left;margin-left:90.05pt;margin-top:57.05pt;width:8.95pt;height:8.95pt;z-index:251774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0u3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T7l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1" o:spid="_x0000_s1145" style="position:absolute;left:0;text-align:left;margin-left:81.05pt;margin-top:57.05pt;width:8.95pt;height:8.95pt;z-index:251773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gRV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4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100" o:spid="_x0000_s1119" style="position:absolute;left:0;text-align:left;margin-left:63pt;margin-top:48pt;width:9pt;height:9pt;z-index:251747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9" o:spid="_x0000_s1121" style="position:absolute;left:0;text-align:left;margin-left:81.05pt;margin-top:48.05pt;width:8.95pt;height:8.95pt;z-index:251749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r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8" o:spid="_x0000_s1120" style="position:absolute;left:0;text-align:left;margin-left:72.05pt;margin-top:48.05pt;width:8.95pt;height:8.95pt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rzF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7" o:spid="_x0000_s1118" style="position:absolute;left:0;text-align:left;margin-left:54.05pt;margin-top:48.05pt;width:8.95pt;height:8.95pt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kpO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6" o:spid="_x0000_s1117" style="position:absolute;left:0;text-align:left;margin-left:45pt;margin-top:48pt;width:8.95pt;height:8.95pt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t/g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5" o:spid="_x0000_s1116" style="position:absolute;left:0;text-align:left;margin-left:36pt;margin-top:48pt;width:8.95pt;height:8.95pt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4" o:spid="_x0000_s1115" style="position:absolute;left:0;text-align:left;margin-left:27pt;margin-top:48pt;width:8.95pt;height:8.95pt;z-index:251743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obq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3" o:spid="_x0000_s1122" style="position:absolute;left:0;text-align:left;margin-left:90.05pt;margin-top:48.05pt;width:8.95pt;height:8.95pt;z-index:251750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o2Z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2" o:spid="_x0000_s1112" style="position:absolute;left:0;text-align:left;margin-left:72.05pt;margin-top:39.05pt;width:8.95pt;height:8.95pt;z-index:251740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hg3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1" o:spid="_x0000_s1111" style="position:absolute;left:0;text-align:left;margin-left:63.05pt;margin-top:39.05pt;width:8.95pt;height:8.95pt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dYfIw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90" o:spid="_x0000_s1110" style="position:absolute;left:0;text-align:left;margin-left:54.05pt;margin-top:39.05pt;width:8.95pt;height:8.95pt;z-index:251738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UOx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9" o:spid="_x0000_s1109" style="position:absolute;left:0;text-align:left;margin-left:45pt;margin-top:39pt;width:8.95pt;height:8.95pt;z-index:251737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FTi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8" o:spid="_x0000_s1108" style="position:absolute;left:0;text-align:left;margin-left:36pt;margin-top:39pt;width:8.95pt;height:8.95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FPY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7" o:spid="_x0000_s1107" style="position:absolute;left:0;text-align:left;margin-left:27pt;margin-top:39pt;width:8.95pt;height:8.95pt;z-index:251735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6" o:spid="_x0000_s1114" style="position:absolute;left:0;text-align:left;margin-left:90.05pt;margin-top:39.05pt;width:8.95pt;height:8.95pt;z-index:251742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KJp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5" o:spid="_x0000_s1113" style="position:absolute;left:0;text-align:left;margin-left:81.05pt;margin-top:39.05pt;width:8.95pt;height:8.95pt;z-index:251741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2xB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4" o:spid="_x0000_s1104" style="position:absolute;left:0;text-align:left;margin-left:72.05pt;margin-top:30.05pt;width:8.95pt;height:8.95pt;z-index:251731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3" o:spid="_x0000_s1103" style="position:absolute;left:0;text-align:left;margin-left:63.05pt;margin-top:30.05pt;width:8.95pt;height:8.95pt;z-index:251730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Q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2" o:spid="_x0000_s1102" style="position:absolute;left:0;text-align:left;margin-left:54.05pt;margin-top:30.05pt;width:8.95pt;height:8.95pt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GW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1" o:spid="_x0000_s1101" style="position:absolute;left:0;text-align:left;margin-left:45pt;margin-top:30pt;width:8.95pt;height:8.95pt;z-index:251728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6uWIw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80" o:spid="_x0000_s1100" style="position:absolute;left:0;text-align:left;margin-left:36pt;margin-top:30pt;width:8.95pt;height:8.95pt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9" o:spid="_x0000_s1099" style="position:absolute;left:0;text-align:left;margin-left:27pt;margin-top:30pt;width:8.95pt;height:8.95pt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8" o:spid="_x0000_s1106" style="position:absolute;left:0;text-align:left;margin-left:90.05pt;margin-top:30.05pt;width:8.95pt;height:8.95pt;z-index:25173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pjUJQIAAD4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7" o:spid="_x0000_s1105" style="position:absolute;left:0;text-align:left;margin-left:81.05pt;margin-top:30.05pt;width:8.95pt;height:8.95pt;z-index:251732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m5f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6" o:spid="_x0000_s1096" style="position:absolute;left:0;text-align:left;margin-left:72.05pt;margin-top:21.05pt;width:8.95pt;height:8.95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vvx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O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5" o:spid="_x0000_s1095" style="position:absolute;left:0;text-align:left;margin-left:63.05pt;margin-top:21.05pt;width:8.95pt;height:8.9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TXZ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4" o:spid="_x0000_s1094" style="position:absolute;left:0;text-align:left;margin-left:54.05pt;margin-top:21.05pt;width:8.95pt;height:8.95pt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aB3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3" o:spid="_x0000_s1093" style="position:absolute;left:0;text-align:left;margin-left:45pt;margin-top:21pt;width:8.95pt;height:8.95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mI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PKC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2" o:spid="_x0000_s1092" style="position:absolute;left:0;text-align:left;margin-left:36pt;margin-top:21pt;width:8.95pt;height:8.95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Y3kfwIAAAE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1" o:spid="_x0000_s1091" style="position:absolute;left:0;text-align:left;margin-left:27pt;margin-top:21pt;width:8.95pt;height:8.95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d27fAIAAAE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70" o:spid="_x0000_s1097" style="position:absolute;left:0;text-align:left;margin-left:81.05pt;margin-top:21.05pt;width:8.95pt;height:8.95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Weg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9" o:spid="_x0000_s1098" style="position:absolute;left:0;text-align:left;margin-left:90.05pt;margin-top:21.05pt;width:8.95pt;height:8.95pt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HDz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z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8" o:spid="_x0000_s1090" style="position:absolute;left:0;text-align:left;margin-left:72.05pt;margin-top:84.05pt;width:8.95pt;height:8.95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OVdJAIAAD4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7" o:spid="_x0000_s1089" style="position:absolute;left:0;text-align:left;margin-left:81.05pt;margin-top:84.05pt;width:8.95pt;height:8.95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BPW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7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6" o:spid="_x0000_s1088" style="position:absolute;left:0;text-align:left;margin-left:90.05pt;margin-top:84.05pt;width:8.95pt;height:8.95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IZ4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i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5" o:spid="_x0000_s1087" style="position:absolute;left:0;text-align:left;margin-left:81.05pt;margin-top:93.05pt;width:8.95pt;height:8.9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0hQ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4" o:spid="_x0000_s1086" style="position:absolute;left:0;text-align:left;margin-left:90.05pt;margin-top:93.05pt;width:8.95pt;height:8.95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93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3" o:spid="_x0000_s1079" style="position:absolute;left:0;text-align:left;margin-left:72.05pt;margin-top:93.05pt;width:8.95pt;height:8.95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NQB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+QV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2" o:spid="_x0000_s1078" style="position:absolute;left:0;text-align:left;margin-left:63.05pt;margin-top:93.05pt;width:8.95pt;height:8.9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EGv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iyl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1" o:spid="_x0000_s1077" style="position:absolute;left:0;text-align:left;margin-left:54.05pt;margin-top:93.05pt;width:8.95pt;height:8.95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4+HJA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60" o:spid="_x0000_s1076" style="position:absolute;left:0;text-align:left;margin-left:99.05pt;margin-top:93.05pt;width:8.95pt;height:8.95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xop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9" o:spid="_x0000_s1085" style="position:absolute;left:0;text-align:left;margin-left:99.05pt;margin-top:84.05pt;width:8.95pt;height:8.9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ez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T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8" o:spid="_x0000_s1084" style="position:absolute;left:0;text-align:left;margin-left:99.05pt;margin-top:75.05pt;width:8.95pt;height:8.9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RId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7" o:spid="_x0000_s1083" style="position:absolute;left:0;text-align:left;margin-left:99.05pt;margin-top:66.05pt;width:8.95pt;height:8.95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eSW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b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6" o:spid="_x0000_s1082" style="position:absolute;left:0;text-align:left;margin-left:45.05pt;margin-top:93.05pt;width:8.95pt;height:8.95pt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XE4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8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5" o:spid="_x0000_s1081" style="position:absolute;left:0;text-align:left;margin-left:36.05pt;margin-top:93.05pt;width:8.95pt;height:8.95pt;flip:x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4" o:spid="_x0000_s1080" style="position:absolute;left:0;text-align:left;margin-left:27.05pt;margin-top:93.05pt;width:8.95pt;height:8.9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JKofg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3" o:spid="_x0000_s1075" style="position:absolute;left:0;text-align:left;margin-left:99.05pt;margin-top:57.05pt;width:8.95pt;height:8.95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SNB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2QV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2" o:spid="_x0000_s1074" style="position:absolute;left:0;text-align:left;margin-left:99.05pt;margin-top:48.05pt;width:8.95pt;height:8.95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bbv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1" o:spid="_x0000_s1073" style="position:absolute;left:0;text-align:left;margin-left:99.05pt;margin-top:39.05pt;width:8.95pt;height:8.95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njHJA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50" o:spid="_x0000_s1072" style="position:absolute;left:0;text-align:left;margin-left:99.05pt;margin-top:30.05pt;width:8.95pt;height:8.95pt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u1p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9" o:spid="_x0000_s1071" style="position:absolute;left:0;text-align:left;margin-left:99.05pt;margin-top:21.05pt;width:8.95pt;height:8.95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/o6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j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8" o:spid="_x0000_s1070" style="position:absolute;left:0;text-align:left;margin-left:18.05pt;margin-top:93.05pt;width:8.95pt;height:8.9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kea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7" o:spid="_x0000_s1069" style="position:absolute;left:0;text-align:left;margin-left:18.05pt;margin-top:84.05pt;width:8.95pt;height:8.95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yVjfwIAAAE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6" o:spid="_x0000_s1068" style="position:absolute;left:0;text-align:left;margin-left:18.05pt;margin-top:75.05pt;width:8.95pt;height:8.9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sXgfw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5" o:spid="_x0000_s1067" style="position:absolute;left:0;text-align:left;margin-left:18.05pt;margin-top:66.05pt;width:8.95pt;height:8.9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4" o:spid="_x0000_s1066" style="position:absolute;left:0;text-align:left;margin-left:18.05pt;margin-top:57.05pt;width:8.95pt;height:8.95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3" o:spid="_x0000_s1065" style="position:absolute;left:0;text-align:left;margin-left:18.05pt;margin-top:48.05pt;width:8.95pt;height:8.95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QB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2" o:spid="_x0000_s1064" style="position:absolute;left:0;text-align:left;margin-left:18.05pt;margin-top:39.05pt;width:8.95pt;height:8.9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tSC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1" o:spid="_x0000_s1063" style="position:absolute;left:0;text-align:left;margin-left:18.05pt;margin-top:30.05pt;width:8.95pt;height:8.95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oTdfAIAAAE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40" o:spid="_x0000_s1062" style="position:absolute;left:0;text-align:left;margin-left:18.05pt;margin-top:21.05pt;width:8.95pt;height:8.9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9" o:spid="_x0000_s1061" style="position:absolute;left:0;text-align:left;margin-left:99.05pt;margin-top:12.05pt;width:8.95pt;height:8.9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8" o:spid="_x0000_s1060" style="position:absolute;left:0;text-align:left;margin-left:90.05pt;margin-top:12.05pt;width:8.95pt;height:8.9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/2cJQIAAD4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7" o:spid="_x0000_s1059" style="position:absolute;left:0;text-align:left;margin-left:81.05pt;margin-top:12.05pt;width:8.95pt;height:8.9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wsX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OKS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KTHimP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6" o:spid="_x0000_s1058" style="position:absolute;left:0;text-align:left;margin-left:72.05pt;margin-top:12.05pt;width:8.95pt;height:8.9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565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izl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5" o:spid="_x0000_s1057" style="position:absolute;left:0;text-align:left;margin-left:63.05pt;margin-top:12.05pt;width:8.95pt;height:8.9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FCR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4" o:spid="_x0000_s1056" style="position:absolute;left:0;text-align:left;margin-left:54.05pt;margin-top:12.05pt;width:8.95pt;height:8.9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MU/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3" o:spid="_x0000_s1055" style="position:absolute;left:0;text-align:left;margin-left:45.05pt;margin-top:12.05pt;width:8.95pt;height:8.9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2" o:spid="_x0000_s1054" style="position:absolute;left:0;text-align:left;margin-left:36.05pt;margin-top:12.05pt;width:8.95pt;height:8.9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4Ha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1" o:spid="_x0000_s1053" style="position:absolute;left:0;text-align:left;margin-left:27.05pt;margin-top:12.05pt;width:8.95pt;height:8.9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30" o:spid="_x0000_s1052" style="position:absolute;left:0;text-align:left;margin-left:18.05pt;margin-top:12.05pt;width:8.95pt;height:8.9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jEG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" fillcolor="#767600">
            <v:fill color2="yellow" rotate="t" focus="100%" type="gradient"/>
          </v:rect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29" o:spid="_x0000_s1153" style="position:absolute;left:0;text-align:left;margin-left:81.05pt;margin-top:84.05pt;width:8.95pt;height:8.95pt;z-index:251782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RW7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D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28" o:spid="_x0000_s1152" style="position:absolute;left:0;text-align:left;margin-left:72.05pt;margin-top:84.05pt;width:8.95pt;height:8.95pt;z-index:251781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YAV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27" o:spid="_x0000_s1151" style="position:absolute;left:0;text-align:left;margin-left:63.05pt;margin-top:84.05pt;width:8.95pt;height:8.95pt;z-index:251780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ae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L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"/>
        </w:pict>
      </w:r>
      <w:r w:rsidRPr="00693961">
        <w:rPr>
          <w:rFonts w:ascii="Arial" w:hAnsi="Arial" w:cs="Arial"/>
          <w:noProof/>
          <w:sz w:val="20"/>
          <w:szCs w:val="20"/>
        </w:rPr>
        <w:pict>
          <v:rect id="Retângulo 26" o:spid="_x0000_s1150" style="position:absolute;left:0;text-align:left;margin-left:54.05pt;margin-top:84.05pt;width:8.95pt;height:8.95pt;z-index:251779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Mw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0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"/>
        </w:pic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  <w:t xml:space="preserve">   </w: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8.</w:t>
      </w:r>
      <w:r w:rsidRPr="00693961">
        <w:rPr>
          <w:rFonts w:ascii="Arial" w:hAnsi="Arial" w:cs="Arial"/>
          <w:sz w:val="20"/>
          <w:szCs w:val="20"/>
        </w:rPr>
        <w:t xml:space="preserve"> Indique três frações equivalentes a: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36" type="#_x0000_t75" style="width:15.75pt;height:30.75pt" o:ole="">
            <v:imagedata r:id="rId38" o:title=""/>
          </v:shape>
          <o:OLEObject Type="Embed" ProgID="Equation.DSMT4" ShapeID="_x0000_i1036" DrawAspect="Content" ObjectID="_1561445967" r:id="rId39"/>
        </w:objec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   b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37" type="#_x0000_t75" style="width:15.75pt;height:30.75pt" o:ole="">
            <v:imagedata r:id="rId40" o:title=""/>
          </v:shape>
          <o:OLEObject Type="Embed" ProgID="Equation.DSMT4" ShapeID="_x0000_i1037" DrawAspect="Content" ObjectID="_1561445968" r:id="rId41"/>
        </w:objec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c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400" w:dyaOrig="680">
          <v:shape id="_x0000_i1038" type="#_x0000_t75" style="width:20.25pt;height:33.75pt" o:ole="">
            <v:imagedata r:id="rId42" o:title=""/>
          </v:shape>
          <o:OLEObject Type="Embed" ProgID="Equation.DSMT4" ShapeID="_x0000_i1038" DrawAspect="Content" ObjectID="_1561445969" r:id="rId43"/>
        </w:objec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  <w:u w:val="single"/>
        </w:rPr>
      </w:pPr>
      <w:r w:rsidRPr="00693961">
        <w:rPr>
          <w:rFonts w:ascii="Arial" w:hAnsi="Arial" w:cs="Arial"/>
          <w:sz w:val="20"/>
          <w:szCs w:val="20"/>
        </w:rPr>
        <w:t xml:space="preserve">d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9" type="#_x0000_t75" style="width:21pt;height:30.75pt" o:ole="">
            <v:imagedata r:id="rId44" o:title=""/>
          </v:shape>
          <o:OLEObject Type="Embed" ProgID="Equation.DSMT4" ShapeID="_x0000_i1039" DrawAspect="Content" ObjectID="_1561445970" r:id="rId45"/>
        </w:objec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9.</w:t>
      </w:r>
      <w:r w:rsidRPr="00693961">
        <w:rPr>
          <w:rFonts w:ascii="Arial" w:hAnsi="Arial" w:cs="Arial"/>
          <w:sz w:val="20"/>
          <w:szCs w:val="20"/>
        </w:rPr>
        <w:t xml:space="preserve"> Determine o valor do termo desconhecido sendo: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Uma fração equivalente a </w:t>
      </w:r>
      <w:r w:rsidRPr="00693961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40" type="#_x0000_t75" style="width:15.75pt;height:33.75pt" o:ole="">
            <v:imagedata r:id="rId46" o:title=""/>
          </v:shape>
          <o:OLEObject Type="Embed" ProgID="Equation.DSMT4" ShapeID="_x0000_i1040" DrawAspect="Content" ObjectID="_1561445971" r:id="rId47"/>
        </w:object>
      </w:r>
      <w:r w:rsidRPr="00693961">
        <w:rPr>
          <w:rFonts w:ascii="Arial" w:hAnsi="Arial" w:cs="Arial"/>
          <w:sz w:val="20"/>
          <w:szCs w:val="20"/>
        </w:rPr>
        <w:t xml:space="preserve"> de denominador 200.</w:t>
      </w:r>
    </w:p>
    <w:p w:rsidR="0065631C" w:rsidRPr="00693961" w:rsidRDefault="0065631C" w:rsidP="0065631C">
      <w:pPr>
        <w:spacing w:line="360" w:lineRule="auto"/>
        <w:ind w:left="-567" w:right="-994" w:hanging="113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b) Uma fração de numerador 70 equivalente a </w:t>
      </w:r>
      <w:r w:rsidRPr="00693961">
        <w:rPr>
          <w:rFonts w:ascii="Arial" w:hAnsi="Arial" w:cs="Arial"/>
          <w:position w:val="-30"/>
          <w:sz w:val="20"/>
          <w:szCs w:val="20"/>
        </w:rPr>
        <w:object w:dxaOrig="480" w:dyaOrig="680">
          <v:shape id="_x0000_i1041" type="#_x0000_t75" style="width:24pt;height:33.75pt" o:ole="">
            <v:imagedata r:id="rId48" o:title=""/>
          </v:shape>
          <o:OLEObject Type="Embed" ProgID="Equation.DSMT4" ShapeID="_x0000_i1041" DrawAspect="Content" ObjectID="_1561445972" r:id="rId49"/>
        </w:objec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0.</w:t>
      </w:r>
      <w:r w:rsidRPr="00693961">
        <w:rPr>
          <w:rFonts w:ascii="Arial" w:hAnsi="Arial" w:cs="Arial"/>
          <w:sz w:val="20"/>
          <w:szCs w:val="20"/>
        </w:rPr>
        <w:t xml:space="preserve"> Em uma sala de aula </w:t>
      </w:r>
      <w:r w:rsidRPr="00693961">
        <w:rPr>
          <w:rFonts w:ascii="Arial" w:hAnsi="Arial" w:cs="Arial"/>
          <w:position w:val="-30"/>
          <w:sz w:val="20"/>
          <w:szCs w:val="20"/>
        </w:rPr>
        <w:object w:dxaOrig="300" w:dyaOrig="680">
          <v:shape id="_x0000_i1042" type="#_x0000_t75" style="width:15pt;height:33.75pt" o:ole="">
            <v:imagedata r:id="rId50" o:title=""/>
          </v:shape>
          <o:OLEObject Type="Embed" ProgID="Equation.DSMT4" ShapeID="_x0000_i1042" DrawAspect="Content" ObjectID="_1561445973" r:id="rId51"/>
        </w:object>
      </w:r>
      <w:r w:rsidRPr="00693961">
        <w:rPr>
          <w:rFonts w:ascii="Arial" w:hAnsi="Arial" w:cs="Arial"/>
          <w:sz w:val="20"/>
          <w:szCs w:val="20"/>
        </w:rPr>
        <w:t xml:space="preserve"> dos alunos passaram por média.</w:t>
      </w: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a) Qual é a fração que representa a parte dos alunos que não passaram por média?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b) Qual é a fração que representa toda a sala?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c) Que nome é dado à fração que representa toda a sala?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>d) Represente através de uma figura a situação acima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1.</w:t>
      </w:r>
      <w:r w:rsidRPr="00693961">
        <w:rPr>
          <w:rFonts w:ascii="Arial" w:hAnsi="Arial" w:cs="Arial"/>
          <w:sz w:val="20"/>
          <w:szCs w:val="20"/>
        </w:rPr>
        <w:t xml:space="preserve"> Dê o número natural em que cada fração representa: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43" type="#_x0000_t75" style="width:15.75pt;height:33.75pt" o:ole="">
            <v:imagedata r:id="rId52" o:title=""/>
          </v:shape>
          <o:OLEObject Type="Embed" ProgID="Equation.DSMT4" ShapeID="_x0000_i1043" DrawAspect="Content" ObjectID="_1561445974" r:id="rId53"/>
        </w:object>
      </w:r>
      <w:r w:rsidRPr="00693961">
        <w:rPr>
          <w:rFonts w:ascii="Arial" w:hAnsi="Arial" w:cs="Arial"/>
          <w:sz w:val="20"/>
          <w:szCs w:val="20"/>
        </w:rPr>
        <w:t xml:space="preserve"> </w:t>
      </w:r>
      <w:r w:rsidRPr="00693961">
        <w:rPr>
          <w:rFonts w:ascii="Arial" w:hAnsi="Arial" w:cs="Arial"/>
          <w:sz w:val="20"/>
          <w:szCs w:val="20"/>
        </w:rPr>
        <w:tab/>
      </w:r>
      <w:r w:rsidRPr="00693961">
        <w:rPr>
          <w:rFonts w:ascii="Arial" w:hAnsi="Arial" w:cs="Arial"/>
          <w:sz w:val="20"/>
          <w:szCs w:val="20"/>
        </w:rPr>
        <w:tab/>
        <w:t xml:space="preserve">                d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44" type="#_x0000_t75" style="width:21pt;height:30.75pt" o:ole="">
            <v:imagedata r:id="rId54" o:title=""/>
          </v:shape>
          <o:OLEObject Type="Embed" ProgID="Equation.DSMT4" ShapeID="_x0000_i1044" DrawAspect="Content" ObjectID="_1561445975" r:id="rId55"/>
        </w:object>
      </w:r>
      <w:r w:rsidRPr="00693961">
        <w:rPr>
          <w:rFonts w:ascii="Arial" w:hAnsi="Arial" w:cs="Arial"/>
          <w:sz w:val="20"/>
          <w:szCs w:val="20"/>
        </w:rPr>
        <w:tab/>
      </w:r>
    </w:p>
    <w:p w:rsidR="0077591E" w:rsidRPr="00693961" w:rsidRDefault="0065631C" w:rsidP="0077591E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b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45" type="#_x0000_t75" style="width:21pt;height:30.75pt" o:ole="">
            <v:imagedata r:id="rId56" o:title=""/>
          </v:shape>
          <o:OLEObject Type="Embed" ProgID="Equation.DSMT4" ShapeID="_x0000_i1045" DrawAspect="Content" ObjectID="_1561445976" r:id="rId57"/>
        </w:object>
      </w:r>
      <w:r w:rsidRPr="00693961">
        <w:rPr>
          <w:rFonts w:ascii="Arial" w:hAnsi="Arial" w:cs="Arial"/>
          <w:sz w:val="20"/>
          <w:szCs w:val="20"/>
        </w:rPr>
        <w:tab/>
        <w:t xml:space="preserve">                          e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46" type="#_x0000_t75" style="width:27.75pt;height:30.75pt" o:ole="">
            <v:imagedata r:id="rId58" o:title=""/>
          </v:shape>
          <o:OLEObject Type="Embed" ProgID="Equation.DSMT4" ShapeID="_x0000_i1046" DrawAspect="Content" ObjectID="_1561445977" r:id="rId59"/>
        </w:object>
      </w:r>
      <w:r w:rsidR="0077591E" w:rsidRPr="00693961">
        <w:rPr>
          <w:rFonts w:ascii="Arial" w:hAnsi="Arial" w:cs="Arial"/>
          <w:sz w:val="20"/>
          <w:szCs w:val="20"/>
        </w:rPr>
        <w:tab/>
        <w:t xml:space="preserve">      </w:t>
      </w:r>
    </w:p>
    <w:p w:rsidR="0065631C" w:rsidRPr="00693961" w:rsidRDefault="0065631C" w:rsidP="0077591E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c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540" w:dyaOrig="620">
          <v:shape id="_x0000_i1047" type="#_x0000_t75" style="width:27pt;height:30.75pt" o:ole="">
            <v:imagedata r:id="rId60" o:title=""/>
          </v:shape>
          <o:OLEObject Type="Embed" ProgID="Equation.DSMT4" ShapeID="_x0000_i1047" DrawAspect="Content" ObjectID="_1561445978" r:id="rId61"/>
        </w:object>
      </w:r>
      <w:r w:rsidRPr="00693961">
        <w:rPr>
          <w:rFonts w:ascii="Arial" w:hAnsi="Arial" w:cs="Arial"/>
          <w:sz w:val="20"/>
          <w:szCs w:val="20"/>
        </w:rPr>
        <w:t xml:space="preserve">                             f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48" type="#_x0000_t75" style="width:27.75pt;height:30.75pt" o:ole="">
            <v:imagedata r:id="rId62" o:title=""/>
          </v:shape>
          <o:OLEObject Type="Embed" ProgID="Equation.DSMT4" ShapeID="_x0000_i1048" DrawAspect="Content" ObjectID="_1561445979" r:id="rId63"/>
        </w:objec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2.</w:t>
      </w:r>
      <w:r w:rsidRPr="00693961">
        <w:rPr>
          <w:rFonts w:ascii="Arial" w:hAnsi="Arial" w:cs="Arial"/>
          <w:sz w:val="20"/>
          <w:szCs w:val="20"/>
        </w:rPr>
        <w:t xml:space="preserve"> Num caixote havia </w:t>
      </w:r>
      <w:r w:rsidRPr="00693961">
        <w:rPr>
          <w:rFonts w:ascii="Arial" w:hAnsi="Arial" w:cs="Arial"/>
          <w:position w:val="-24"/>
          <w:sz w:val="20"/>
          <w:szCs w:val="20"/>
        </w:rPr>
        <w:object w:dxaOrig="279" w:dyaOrig="620">
          <v:shape id="_x0000_i1049" type="#_x0000_t75" style="width:14.25pt;height:30.75pt" o:ole="">
            <v:imagedata r:id="rId64" o:title=""/>
          </v:shape>
          <o:OLEObject Type="Embed" ProgID="Equation.DSMT4" ShapeID="_x0000_i1049" DrawAspect="Content" ObjectID="_1561445980" r:id="rId65"/>
        </w:object>
      </w:r>
      <w:r w:rsidRPr="00693961">
        <w:rPr>
          <w:rFonts w:ascii="Arial" w:hAnsi="Arial" w:cs="Arial"/>
          <w:sz w:val="20"/>
          <w:szCs w:val="20"/>
        </w:rPr>
        <w:t xml:space="preserve"> de bolas vermelhas, então podemos afirmar que: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proofErr w:type="gramStart"/>
      <w:r w:rsidRPr="00693961">
        <w:rPr>
          <w:rFonts w:ascii="Arial" w:hAnsi="Arial" w:cs="Arial"/>
          <w:sz w:val="20"/>
          <w:szCs w:val="20"/>
        </w:rPr>
        <w:t>1</w:t>
      </w:r>
      <w:proofErr w:type="gramEnd"/>
      <w:r w:rsidRPr="00693961">
        <w:rPr>
          <w:rFonts w:ascii="Arial" w:hAnsi="Arial" w:cs="Arial"/>
          <w:sz w:val="20"/>
          <w:szCs w:val="20"/>
        </w:rPr>
        <w:t>) Uma em cada 5 bolas é vermelha.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proofErr w:type="gramStart"/>
      <w:r w:rsidRPr="00693961">
        <w:rPr>
          <w:rFonts w:ascii="Arial" w:hAnsi="Arial" w:cs="Arial"/>
          <w:sz w:val="20"/>
          <w:szCs w:val="20"/>
        </w:rPr>
        <w:t>2</w:t>
      </w:r>
      <w:proofErr w:type="gramEnd"/>
      <w:r w:rsidRPr="00693961">
        <w:rPr>
          <w:rFonts w:ascii="Arial" w:hAnsi="Arial" w:cs="Arial"/>
          <w:sz w:val="20"/>
          <w:szCs w:val="20"/>
        </w:rPr>
        <w:t>) De todas as bolas, 5 bolas são vermelhas.</w: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proofErr w:type="gramStart"/>
      <w:r w:rsidRPr="00693961">
        <w:rPr>
          <w:rFonts w:ascii="Arial" w:hAnsi="Arial" w:cs="Arial"/>
          <w:sz w:val="20"/>
          <w:szCs w:val="20"/>
        </w:rPr>
        <w:t>3</w:t>
      </w:r>
      <w:proofErr w:type="gramEnd"/>
      <w:r w:rsidRPr="00693961">
        <w:rPr>
          <w:rFonts w:ascii="Arial" w:hAnsi="Arial" w:cs="Arial"/>
          <w:sz w:val="20"/>
          <w:szCs w:val="20"/>
        </w:rPr>
        <w:t>) De todas as bolas, apenas 1 é vermelha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41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3.</w:t>
      </w:r>
      <w:r w:rsidRPr="00693961">
        <w:rPr>
          <w:rFonts w:ascii="Arial" w:hAnsi="Arial" w:cs="Arial"/>
          <w:sz w:val="20"/>
          <w:szCs w:val="20"/>
        </w:rPr>
        <w:t xml:space="preserve"> Numa festa de aniversário havia 20 bolas cheias, mas </w:t>
      </w:r>
      <w:proofErr w:type="gramStart"/>
      <w:r w:rsidRPr="00693961">
        <w:rPr>
          <w:rFonts w:ascii="Arial" w:hAnsi="Arial" w:cs="Arial"/>
          <w:sz w:val="20"/>
          <w:szCs w:val="20"/>
        </w:rPr>
        <w:t>4</w:t>
      </w:r>
      <w:proofErr w:type="gramEnd"/>
      <w:r w:rsidRPr="00693961">
        <w:rPr>
          <w:rFonts w:ascii="Arial" w:hAnsi="Arial" w:cs="Arial"/>
          <w:sz w:val="20"/>
          <w:szCs w:val="20"/>
        </w:rPr>
        <w:t xml:space="preserve"> estouraram. Que fração irredutível pode representar as bolas estouradas?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 w:hanging="426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4.</w:t>
      </w:r>
      <w:r w:rsidRPr="00693961">
        <w:rPr>
          <w:rFonts w:ascii="Arial" w:hAnsi="Arial" w:cs="Arial"/>
          <w:sz w:val="20"/>
          <w:szCs w:val="20"/>
        </w:rPr>
        <w:t xml:space="preserve"> Ontem Marta leu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50" type="#_x0000_t75" style="width:15.75pt;height:30.75pt" o:ole="">
            <v:imagedata r:id="rId66" o:title=""/>
          </v:shape>
          <o:OLEObject Type="Embed" ProgID="Equation.DSMT4" ShapeID="_x0000_i1050" DrawAspect="Content" ObjectID="_1561445981" r:id="rId67"/>
        </w:object>
      </w:r>
      <w:r w:rsidRPr="00693961">
        <w:rPr>
          <w:rFonts w:ascii="Arial" w:hAnsi="Arial" w:cs="Arial"/>
          <w:sz w:val="20"/>
          <w:szCs w:val="20"/>
        </w:rPr>
        <w:t xml:space="preserve"> das paginas de um livro. Hoje ela leu </w:t>
      </w:r>
      <w:r w:rsidRPr="00693961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51" type="#_x0000_t75" style="width:15.75pt;height:30.75pt" o:ole="">
            <v:imagedata r:id="rId68" o:title=""/>
          </v:shape>
          <o:OLEObject Type="Embed" ProgID="Equation.DSMT4" ShapeID="_x0000_i1051" DrawAspect="Content" ObjectID="_1561445982" r:id="rId69"/>
        </w:object>
      </w:r>
      <w:r w:rsidRPr="00693961">
        <w:rPr>
          <w:rFonts w:ascii="Arial" w:hAnsi="Arial" w:cs="Arial"/>
          <w:sz w:val="20"/>
          <w:szCs w:val="20"/>
        </w:rPr>
        <w:t xml:space="preserve"> das páginas desse mesmo livro.    Que fração das páginas do livro Marta já leu?</w:t>
      </w: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</w:t>
      </w:r>
    </w:p>
    <w:p w:rsidR="0077591E" w:rsidRPr="00693961" w:rsidRDefault="0065631C" w:rsidP="0065631C">
      <w:pPr>
        <w:spacing w:line="360" w:lineRule="auto"/>
        <w:ind w:left="-567" w:right="-99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          </w:t>
      </w:r>
    </w:p>
    <w:p w:rsidR="0077591E" w:rsidRPr="00693961" w:rsidRDefault="0077591E" w:rsidP="0065631C">
      <w:pPr>
        <w:spacing w:line="360" w:lineRule="auto"/>
        <w:ind w:left="-567" w:right="-99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/>
        <w:jc w:val="both"/>
        <w:rPr>
          <w:rFonts w:ascii="Arial" w:hAnsi="Arial" w:cs="Arial"/>
          <w:sz w:val="20"/>
          <w:szCs w:val="20"/>
        </w:rPr>
      </w:pPr>
    </w:p>
    <w:p w:rsidR="0077591E" w:rsidRPr="00693961" w:rsidRDefault="0077591E" w:rsidP="0065631C">
      <w:pPr>
        <w:spacing w:line="360" w:lineRule="auto"/>
        <w:ind w:left="-567" w:right="-994"/>
        <w:jc w:val="both"/>
        <w:rPr>
          <w:rFonts w:ascii="Arial" w:hAnsi="Arial" w:cs="Arial"/>
          <w:sz w:val="20"/>
          <w:szCs w:val="20"/>
        </w:rPr>
      </w:pPr>
    </w:p>
    <w:p w:rsidR="0065631C" w:rsidRPr="00693961" w:rsidRDefault="0065631C" w:rsidP="0065631C">
      <w:pPr>
        <w:spacing w:line="360" w:lineRule="auto"/>
        <w:ind w:left="-567" w:right="-99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lastRenderedPageBreak/>
        <w:t xml:space="preserve">                                                        </w:t>
      </w:r>
    </w:p>
    <w:p w:rsidR="0065631C" w:rsidRPr="00693961" w:rsidRDefault="0065631C" w:rsidP="0065631C">
      <w:pPr>
        <w:spacing w:line="360" w:lineRule="auto"/>
        <w:ind w:left="-567" w:right="-994" w:hanging="284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b/>
          <w:bCs/>
          <w:sz w:val="20"/>
          <w:szCs w:val="20"/>
        </w:rPr>
        <w:t>15.</w:t>
      </w:r>
      <w:r w:rsidRPr="00693961">
        <w:rPr>
          <w:rFonts w:ascii="Arial" w:hAnsi="Arial" w:cs="Arial"/>
          <w:sz w:val="20"/>
          <w:szCs w:val="20"/>
        </w:rPr>
        <w:t xml:space="preserve"> Calcule e simplifique o resultado se possível.</w:t>
      </w:r>
    </w:p>
    <w:p w:rsidR="0065631C" w:rsidRPr="00693961" w:rsidRDefault="0065631C" w:rsidP="0065631C">
      <w:pPr>
        <w:spacing w:line="360" w:lineRule="auto"/>
        <w:ind w:left="-567" w:right="-994"/>
        <w:rPr>
          <w:rFonts w:ascii="Arial" w:hAnsi="Arial" w:cs="Arial"/>
          <w:sz w:val="20"/>
          <w:szCs w:val="20"/>
          <w:u w:val="single"/>
        </w:rPr>
      </w:pP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a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52" type="#_x0000_t75" style="width:60pt;height:30.75pt" o:ole="">
            <v:imagedata r:id="rId70" o:title=""/>
          </v:shape>
          <o:OLEObject Type="Embed" ProgID="Equation.DSMT4" ShapeID="_x0000_i1052" DrawAspect="Content" ObjectID="_1561445983" r:id="rId71"/>
        </w:object>
      </w: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  <w:u w:val="single"/>
        </w:rPr>
      </w:pPr>
      <w:r w:rsidRPr="00693961">
        <w:rPr>
          <w:rFonts w:ascii="Arial" w:hAnsi="Arial" w:cs="Arial"/>
          <w:sz w:val="20"/>
          <w:szCs w:val="20"/>
        </w:rPr>
        <w:t xml:space="preserve">b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1520" w:dyaOrig="680">
          <v:shape id="_x0000_i1053" type="#_x0000_t75" style="width:75.75pt;height:33.75pt" o:ole="">
            <v:imagedata r:id="rId72" o:title=""/>
          </v:shape>
          <o:OLEObject Type="Embed" ProgID="Equation.DSMT4" ShapeID="_x0000_i1053" DrawAspect="Content" ObjectID="_1561445984" r:id="rId73"/>
        </w:object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c) </w:t>
      </w:r>
      <w:r w:rsidRPr="00693961">
        <w:rPr>
          <w:rFonts w:ascii="Arial" w:hAnsi="Arial" w:cs="Arial"/>
          <w:position w:val="-30"/>
          <w:sz w:val="20"/>
          <w:szCs w:val="20"/>
        </w:rPr>
        <w:object w:dxaOrig="1520" w:dyaOrig="680">
          <v:shape id="_x0000_i1054" type="#_x0000_t75" style="width:75.75pt;height:33.75pt" o:ole="">
            <v:imagedata r:id="rId74" o:title=""/>
          </v:shape>
          <o:OLEObject Type="Embed" ProgID="Equation.DSMT4" ShapeID="_x0000_i1054" DrawAspect="Content" ObjectID="_1561445985" r:id="rId75"/>
        </w:object>
      </w:r>
      <w:r w:rsidRPr="00693961">
        <w:rPr>
          <w:rFonts w:ascii="Arial" w:hAnsi="Arial" w:cs="Arial"/>
          <w:sz w:val="20"/>
          <w:szCs w:val="20"/>
        </w:rPr>
        <w:tab/>
      </w:r>
    </w:p>
    <w:p w:rsidR="0065631C" w:rsidRPr="00693961" w:rsidRDefault="0065631C" w:rsidP="0065631C">
      <w:pPr>
        <w:spacing w:line="360" w:lineRule="auto"/>
        <w:ind w:left="-567" w:right="-994" w:hanging="238"/>
        <w:jc w:val="both"/>
        <w:rPr>
          <w:rFonts w:ascii="Arial" w:hAnsi="Arial" w:cs="Arial"/>
          <w:sz w:val="20"/>
          <w:szCs w:val="20"/>
        </w:rPr>
      </w:pPr>
      <w:r w:rsidRPr="00693961">
        <w:rPr>
          <w:rFonts w:ascii="Arial" w:hAnsi="Arial" w:cs="Arial"/>
          <w:sz w:val="20"/>
          <w:szCs w:val="20"/>
        </w:rPr>
        <w:t xml:space="preserve">d) </w:t>
      </w:r>
      <w:r w:rsidRPr="00693961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55" type="#_x0000_t75" style="width:60pt;height:30.75pt" o:ole="">
            <v:imagedata r:id="rId76" o:title=""/>
          </v:shape>
          <o:OLEObject Type="Embed" ProgID="Equation.DSMT4" ShapeID="_x0000_i1055" DrawAspect="Content" ObjectID="_1561445986" r:id="rId77"/>
        </w:object>
      </w:r>
    </w:p>
    <w:p w:rsidR="00E81B98" w:rsidRPr="00693961" w:rsidRDefault="00E81B98" w:rsidP="00E81B98">
      <w:pPr>
        <w:rPr>
          <w:rFonts w:ascii="Arial" w:hAnsi="Arial" w:cs="Arial"/>
          <w:sz w:val="20"/>
          <w:szCs w:val="20"/>
        </w:rPr>
      </w:pPr>
    </w:p>
    <w:sectPr w:rsidR="00E81B98" w:rsidRPr="00693961" w:rsidSect="008D195E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942E9"/>
    <w:multiLevelType w:val="hybridMultilevel"/>
    <w:tmpl w:val="9258C682"/>
    <w:lvl w:ilvl="0" w:tplc="356011B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63A41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A31EFF"/>
    <w:multiLevelType w:val="hybridMultilevel"/>
    <w:tmpl w:val="B64C3A58"/>
    <w:lvl w:ilvl="0" w:tplc="56AEE26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93275E"/>
    <w:multiLevelType w:val="hybridMultilevel"/>
    <w:tmpl w:val="6A4EAEF4"/>
    <w:lvl w:ilvl="0" w:tplc="82C414B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DB7CFB"/>
    <w:multiLevelType w:val="hybridMultilevel"/>
    <w:tmpl w:val="BCBACDD8"/>
    <w:lvl w:ilvl="0" w:tplc="0470A9C6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967A8C"/>
    <w:multiLevelType w:val="hybridMultilevel"/>
    <w:tmpl w:val="E9EE0554"/>
    <w:lvl w:ilvl="0" w:tplc="04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C41A52"/>
    <w:multiLevelType w:val="hybridMultilevel"/>
    <w:tmpl w:val="4EF4411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B4A9F"/>
    <w:multiLevelType w:val="hybridMultilevel"/>
    <w:tmpl w:val="F070A0E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40022D"/>
    <w:multiLevelType w:val="hybridMultilevel"/>
    <w:tmpl w:val="32F4362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8E30170"/>
    <w:multiLevelType w:val="hybridMultilevel"/>
    <w:tmpl w:val="B08A42DA"/>
    <w:lvl w:ilvl="0" w:tplc="FE1AB582">
      <w:start w:val="1"/>
      <w:numFmt w:val="decimal"/>
      <w:lvlText w:val="%1."/>
      <w:lvlJc w:val="left"/>
      <w:pPr>
        <w:ind w:left="-491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0">
    <w:nsid w:val="19883BD3"/>
    <w:multiLevelType w:val="hybridMultilevel"/>
    <w:tmpl w:val="254C5A50"/>
    <w:lvl w:ilvl="0" w:tplc="621EB416">
      <w:start w:val="3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9FF71F4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585298"/>
    <w:multiLevelType w:val="hybridMultilevel"/>
    <w:tmpl w:val="5CE2E6D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0D47C0"/>
    <w:multiLevelType w:val="hybridMultilevel"/>
    <w:tmpl w:val="11288A6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F302018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0A763C9"/>
    <w:multiLevelType w:val="hybridMultilevel"/>
    <w:tmpl w:val="5B66B764"/>
    <w:lvl w:ilvl="0" w:tplc="37A29840">
      <w:start w:val="1"/>
      <w:numFmt w:val="decimal"/>
      <w:lvlText w:val="(%1"/>
      <w:lvlJc w:val="left"/>
      <w:pPr>
        <w:ind w:left="-37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49" w:hanging="360"/>
      </w:pPr>
    </w:lvl>
    <w:lvl w:ilvl="2" w:tplc="0416001B" w:tentative="1">
      <w:start w:val="1"/>
      <w:numFmt w:val="lowerRoman"/>
      <w:lvlText w:val="%3."/>
      <w:lvlJc w:val="right"/>
      <w:pPr>
        <w:ind w:left="1069" w:hanging="180"/>
      </w:pPr>
    </w:lvl>
    <w:lvl w:ilvl="3" w:tplc="0416000F" w:tentative="1">
      <w:start w:val="1"/>
      <w:numFmt w:val="decimal"/>
      <w:lvlText w:val="%4."/>
      <w:lvlJc w:val="left"/>
      <w:pPr>
        <w:ind w:left="1789" w:hanging="360"/>
      </w:pPr>
    </w:lvl>
    <w:lvl w:ilvl="4" w:tplc="04160019" w:tentative="1">
      <w:start w:val="1"/>
      <w:numFmt w:val="lowerLetter"/>
      <w:lvlText w:val="%5."/>
      <w:lvlJc w:val="left"/>
      <w:pPr>
        <w:ind w:left="2509" w:hanging="360"/>
      </w:pPr>
    </w:lvl>
    <w:lvl w:ilvl="5" w:tplc="0416001B" w:tentative="1">
      <w:start w:val="1"/>
      <w:numFmt w:val="lowerRoman"/>
      <w:lvlText w:val="%6."/>
      <w:lvlJc w:val="right"/>
      <w:pPr>
        <w:ind w:left="3229" w:hanging="180"/>
      </w:pPr>
    </w:lvl>
    <w:lvl w:ilvl="6" w:tplc="0416000F" w:tentative="1">
      <w:start w:val="1"/>
      <w:numFmt w:val="decimal"/>
      <w:lvlText w:val="%7."/>
      <w:lvlJc w:val="left"/>
      <w:pPr>
        <w:ind w:left="3949" w:hanging="360"/>
      </w:pPr>
    </w:lvl>
    <w:lvl w:ilvl="7" w:tplc="04160019" w:tentative="1">
      <w:start w:val="1"/>
      <w:numFmt w:val="lowerLetter"/>
      <w:lvlText w:val="%8."/>
      <w:lvlJc w:val="left"/>
      <w:pPr>
        <w:ind w:left="4669" w:hanging="360"/>
      </w:pPr>
    </w:lvl>
    <w:lvl w:ilvl="8" w:tplc="0416001B" w:tentative="1">
      <w:start w:val="1"/>
      <w:numFmt w:val="lowerRoman"/>
      <w:lvlText w:val="%9."/>
      <w:lvlJc w:val="right"/>
      <w:pPr>
        <w:ind w:left="5389" w:hanging="180"/>
      </w:pPr>
    </w:lvl>
  </w:abstractNum>
  <w:abstractNum w:abstractNumId="16">
    <w:nsid w:val="20F46183"/>
    <w:multiLevelType w:val="hybridMultilevel"/>
    <w:tmpl w:val="F0A44A6A"/>
    <w:lvl w:ilvl="0" w:tplc="A4C82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14614F"/>
    <w:multiLevelType w:val="hybridMultilevel"/>
    <w:tmpl w:val="47304D02"/>
    <w:lvl w:ilvl="0" w:tplc="8A86CDB6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8">
    <w:nsid w:val="293C0E05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7C240E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BF74D61"/>
    <w:multiLevelType w:val="hybridMultilevel"/>
    <w:tmpl w:val="028C377C"/>
    <w:lvl w:ilvl="0" w:tplc="9DAEAAE8">
      <w:start w:val="1"/>
      <w:numFmt w:val="decimalZero"/>
      <w:lvlText w:val="%1."/>
      <w:lvlJc w:val="left"/>
      <w:pPr>
        <w:ind w:left="1725" w:hanging="136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D500516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7D1B2C"/>
    <w:multiLevelType w:val="hybridMultilevel"/>
    <w:tmpl w:val="CA9C58C2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0012A5"/>
    <w:multiLevelType w:val="hybridMultilevel"/>
    <w:tmpl w:val="E14E19F4"/>
    <w:lvl w:ilvl="0" w:tplc="C98A2FC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476132"/>
    <w:multiLevelType w:val="hybridMultilevel"/>
    <w:tmpl w:val="A6E8889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BB71EB0"/>
    <w:multiLevelType w:val="hybridMultilevel"/>
    <w:tmpl w:val="C9682F26"/>
    <w:lvl w:ilvl="0" w:tplc="C4903F5A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6">
    <w:nsid w:val="3E602E11"/>
    <w:multiLevelType w:val="hybridMultilevel"/>
    <w:tmpl w:val="7294FD3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0D6ACC"/>
    <w:multiLevelType w:val="hybridMultilevel"/>
    <w:tmpl w:val="79E60F4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3F4EDE"/>
    <w:multiLevelType w:val="hybridMultilevel"/>
    <w:tmpl w:val="FC7CBAC2"/>
    <w:lvl w:ilvl="0" w:tplc="31CE1D78">
      <w:start w:val="1"/>
      <w:numFmt w:val="lowerLetter"/>
      <w:lvlText w:val="%1)"/>
      <w:lvlJc w:val="left"/>
      <w:pPr>
        <w:ind w:left="-16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51" w:hanging="360"/>
      </w:pPr>
    </w:lvl>
    <w:lvl w:ilvl="2" w:tplc="0416001B" w:tentative="1">
      <w:start w:val="1"/>
      <w:numFmt w:val="lowerRoman"/>
      <w:lvlText w:val="%3."/>
      <w:lvlJc w:val="right"/>
      <w:pPr>
        <w:ind w:left="1271" w:hanging="180"/>
      </w:pPr>
    </w:lvl>
    <w:lvl w:ilvl="3" w:tplc="0416000F" w:tentative="1">
      <w:start w:val="1"/>
      <w:numFmt w:val="decimal"/>
      <w:lvlText w:val="%4."/>
      <w:lvlJc w:val="left"/>
      <w:pPr>
        <w:ind w:left="1991" w:hanging="360"/>
      </w:pPr>
    </w:lvl>
    <w:lvl w:ilvl="4" w:tplc="04160019" w:tentative="1">
      <w:start w:val="1"/>
      <w:numFmt w:val="lowerLetter"/>
      <w:lvlText w:val="%5."/>
      <w:lvlJc w:val="left"/>
      <w:pPr>
        <w:ind w:left="2711" w:hanging="360"/>
      </w:pPr>
    </w:lvl>
    <w:lvl w:ilvl="5" w:tplc="0416001B" w:tentative="1">
      <w:start w:val="1"/>
      <w:numFmt w:val="lowerRoman"/>
      <w:lvlText w:val="%6."/>
      <w:lvlJc w:val="right"/>
      <w:pPr>
        <w:ind w:left="3431" w:hanging="180"/>
      </w:pPr>
    </w:lvl>
    <w:lvl w:ilvl="6" w:tplc="0416000F" w:tentative="1">
      <w:start w:val="1"/>
      <w:numFmt w:val="decimal"/>
      <w:lvlText w:val="%7."/>
      <w:lvlJc w:val="left"/>
      <w:pPr>
        <w:ind w:left="4151" w:hanging="360"/>
      </w:pPr>
    </w:lvl>
    <w:lvl w:ilvl="7" w:tplc="04160019" w:tentative="1">
      <w:start w:val="1"/>
      <w:numFmt w:val="lowerLetter"/>
      <w:lvlText w:val="%8."/>
      <w:lvlJc w:val="left"/>
      <w:pPr>
        <w:ind w:left="4871" w:hanging="360"/>
      </w:pPr>
    </w:lvl>
    <w:lvl w:ilvl="8" w:tplc="0416001B" w:tentative="1">
      <w:start w:val="1"/>
      <w:numFmt w:val="lowerRoman"/>
      <w:lvlText w:val="%9."/>
      <w:lvlJc w:val="right"/>
      <w:pPr>
        <w:ind w:left="5591" w:hanging="180"/>
      </w:pPr>
    </w:lvl>
  </w:abstractNum>
  <w:abstractNum w:abstractNumId="30">
    <w:nsid w:val="44AB0D1F"/>
    <w:multiLevelType w:val="hybridMultilevel"/>
    <w:tmpl w:val="34F4E86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8B913B9"/>
    <w:multiLevelType w:val="hybridMultilevel"/>
    <w:tmpl w:val="719CF476"/>
    <w:lvl w:ilvl="0" w:tplc="71B8FF58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2">
    <w:nsid w:val="48CE3C4F"/>
    <w:multiLevelType w:val="hybridMultilevel"/>
    <w:tmpl w:val="2D08F1A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CD66815"/>
    <w:multiLevelType w:val="hybridMultilevel"/>
    <w:tmpl w:val="19B489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FBC18AC"/>
    <w:multiLevelType w:val="hybridMultilevel"/>
    <w:tmpl w:val="E398E74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E86A23"/>
    <w:multiLevelType w:val="hybridMultilevel"/>
    <w:tmpl w:val="D94016A0"/>
    <w:lvl w:ilvl="0" w:tplc="2154D892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58099B"/>
    <w:multiLevelType w:val="hybridMultilevel"/>
    <w:tmpl w:val="EC9813D2"/>
    <w:lvl w:ilvl="0" w:tplc="F2380D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A7546C"/>
    <w:multiLevelType w:val="hybridMultilevel"/>
    <w:tmpl w:val="E01669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C5F66F1"/>
    <w:multiLevelType w:val="hybridMultilevel"/>
    <w:tmpl w:val="7FF661D4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C046D4"/>
    <w:multiLevelType w:val="hybridMultilevel"/>
    <w:tmpl w:val="F500AFC2"/>
    <w:lvl w:ilvl="0" w:tplc="1AE07F38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FCE2C0E"/>
    <w:multiLevelType w:val="hybridMultilevel"/>
    <w:tmpl w:val="ADD8AEB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1182A56"/>
    <w:multiLevelType w:val="hybridMultilevel"/>
    <w:tmpl w:val="95F2F402"/>
    <w:lvl w:ilvl="0" w:tplc="46AC9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6B1880"/>
    <w:multiLevelType w:val="hybridMultilevel"/>
    <w:tmpl w:val="B9A4656C"/>
    <w:lvl w:ilvl="0" w:tplc="9A3804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3FC0D5C"/>
    <w:multiLevelType w:val="hybridMultilevel"/>
    <w:tmpl w:val="F710DA12"/>
    <w:lvl w:ilvl="0" w:tplc="BADCFD1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78943EF"/>
    <w:multiLevelType w:val="hybridMultilevel"/>
    <w:tmpl w:val="6004E3B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FC119FA"/>
    <w:multiLevelType w:val="hybridMultilevel"/>
    <w:tmpl w:val="87540EA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A335116"/>
    <w:multiLevelType w:val="hybridMultilevel"/>
    <w:tmpl w:val="93A2491A"/>
    <w:lvl w:ilvl="0" w:tplc="16E841A4">
      <w:start w:val="1"/>
      <w:numFmt w:val="decimal"/>
      <w:lvlText w:val="%1."/>
      <w:lvlJc w:val="left"/>
      <w:pPr>
        <w:ind w:left="-295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425" w:hanging="360"/>
      </w:pPr>
    </w:lvl>
    <w:lvl w:ilvl="2" w:tplc="0416001B" w:tentative="1">
      <w:start w:val="1"/>
      <w:numFmt w:val="lowerRoman"/>
      <w:lvlText w:val="%3."/>
      <w:lvlJc w:val="right"/>
      <w:pPr>
        <w:ind w:left="1145" w:hanging="180"/>
      </w:pPr>
    </w:lvl>
    <w:lvl w:ilvl="3" w:tplc="0416000F" w:tentative="1">
      <w:start w:val="1"/>
      <w:numFmt w:val="decimal"/>
      <w:lvlText w:val="%4."/>
      <w:lvlJc w:val="left"/>
      <w:pPr>
        <w:ind w:left="1865" w:hanging="360"/>
      </w:pPr>
    </w:lvl>
    <w:lvl w:ilvl="4" w:tplc="04160019" w:tentative="1">
      <w:start w:val="1"/>
      <w:numFmt w:val="lowerLetter"/>
      <w:lvlText w:val="%5."/>
      <w:lvlJc w:val="left"/>
      <w:pPr>
        <w:ind w:left="2585" w:hanging="360"/>
      </w:pPr>
    </w:lvl>
    <w:lvl w:ilvl="5" w:tplc="0416001B" w:tentative="1">
      <w:start w:val="1"/>
      <w:numFmt w:val="lowerRoman"/>
      <w:lvlText w:val="%6."/>
      <w:lvlJc w:val="right"/>
      <w:pPr>
        <w:ind w:left="3305" w:hanging="180"/>
      </w:pPr>
    </w:lvl>
    <w:lvl w:ilvl="6" w:tplc="0416000F" w:tentative="1">
      <w:start w:val="1"/>
      <w:numFmt w:val="decimal"/>
      <w:lvlText w:val="%7."/>
      <w:lvlJc w:val="left"/>
      <w:pPr>
        <w:ind w:left="4025" w:hanging="360"/>
      </w:pPr>
    </w:lvl>
    <w:lvl w:ilvl="7" w:tplc="04160019" w:tentative="1">
      <w:start w:val="1"/>
      <w:numFmt w:val="lowerLetter"/>
      <w:lvlText w:val="%8."/>
      <w:lvlJc w:val="left"/>
      <w:pPr>
        <w:ind w:left="4745" w:hanging="360"/>
      </w:pPr>
    </w:lvl>
    <w:lvl w:ilvl="8" w:tplc="0416001B" w:tentative="1">
      <w:start w:val="1"/>
      <w:numFmt w:val="lowerRoman"/>
      <w:lvlText w:val="%9."/>
      <w:lvlJc w:val="right"/>
      <w:pPr>
        <w:ind w:left="5465" w:hanging="180"/>
      </w:pPr>
    </w:lvl>
  </w:abstractNum>
  <w:abstractNum w:abstractNumId="47">
    <w:nsid w:val="7CC4458A"/>
    <w:multiLevelType w:val="hybridMultilevel"/>
    <w:tmpl w:val="F5C4E03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33"/>
  </w:num>
  <w:num w:numId="3">
    <w:abstractNumId w:val="0"/>
  </w:num>
  <w:num w:numId="4">
    <w:abstractNumId w:val="18"/>
  </w:num>
  <w:num w:numId="5">
    <w:abstractNumId w:val="20"/>
  </w:num>
  <w:num w:numId="6">
    <w:abstractNumId w:val="27"/>
  </w:num>
  <w:num w:numId="7">
    <w:abstractNumId w:val="14"/>
  </w:num>
  <w:num w:numId="8">
    <w:abstractNumId w:val="21"/>
  </w:num>
  <w:num w:numId="9">
    <w:abstractNumId w:val="11"/>
  </w:num>
  <w:num w:numId="10">
    <w:abstractNumId w:val="35"/>
  </w:num>
  <w:num w:numId="11">
    <w:abstractNumId w:val="19"/>
  </w:num>
  <w:num w:numId="12">
    <w:abstractNumId w:val="2"/>
  </w:num>
  <w:num w:numId="13">
    <w:abstractNumId w:val="4"/>
  </w:num>
  <w:num w:numId="14">
    <w:abstractNumId w:val="39"/>
  </w:num>
  <w:num w:numId="15">
    <w:abstractNumId w:val="37"/>
  </w:num>
  <w:num w:numId="16">
    <w:abstractNumId w:val="47"/>
  </w:num>
  <w:num w:numId="17">
    <w:abstractNumId w:val="1"/>
  </w:num>
  <w:num w:numId="18">
    <w:abstractNumId w:val="8"/>
  </w:num>
  <w:num w:numId="19">
    <w:abstractNumId w:val="7"/>
  </w:num>
  <w:num w:numId="20">
    <w:abstractNumId w:val="29"/>
  </w:num>
  <w:num w:numId="21">
    <w:abstractNumId w:val="36"/>
  </w:num>
  <w:num w:numId="22">
    <w:abstractNumId w:val="42"/>
  </w:num>
  <w:num w:numId="23">
    <w:abstractNumId w:val="40"/>
  </w:num>
  <w:num w:numId="24">
    <w:abstractNumId w:val="30"/>
  </w:num>
  <w:num w:numId="25">
    <w:abstractNumId w:val="13"/>
  </w:num>
  <w:num w:numId="26">
    <w:abstractNumId w:val="22"/>
  </w:num>
  <w:num w:numId="27">
    <w:abstractNumId w:val="16"/>
  </w:num>
  <w:num w:numId="28">
    <w:abstractNumId w:val="26"/>
  </w:num>
  <w:num w:numId="29">
    <w:abstractNumId w:val="5"/>
  </w:num>
  <w:num w:numId="30">
    <w:abstractNumId w:val="34"/>
  </w:num>
  <w:num w:numId="31">
    <w:abstractNumId w:val="24"/>
  </w:num>
  <w:num w:numId="32">
    <w:abstractNumId w:val="25"/>
  </w:num>
  <w:num w:numId="33">
    <w:abstractNumId w:val="10"/>
  </w:num>
  <w:num w:numId="34">
    <w:abstractNumId w:val="41"/>
  </w:num>
  <w:num w:numId="35">
    <w:abstractNumId w:val="3"/>
  </w:num>
  <w:num w:numId="36">
    <w:abstractNumId w:val="46"/>
  </w:num>
  <w:num w:numId="37">
    <w:abstractNumId w:val="9"/>
  </w:num>
  <w:num w:numId="38">
    <w:abstractNumId w:val="12"/>
  </w:num>
  <w:num w:numId="39">
    <w:abstractNumId w:val="38"/>
  </w:num>
  <w:num w:numId="40">
    <w:abstractNumId w:val="45"/>
  </w:num>
  <w:num w:numId="41">
    <w:abstractNumId w:val="32"/>
  </w:num>
  <w:num w:numId="42">
    <w:abstractNumId w:val="44"/>
  </w:num>
  <w:num w:numId="43">
    <w:abstractNumId w:val="43"/>
  </w:num>
  <w:num w:numId="44">
    <w:abstractNumId w:val="15"/>
  </w:num>
  <w:num w:numId="45">
    <w:abstractNumId w:val="28"/>
  </w:num>
  <w:num w:numId="46">
    <w:abstractNumId w:val="17"/>
  </w:num>
  <w:num w:numId="47">
    <w:abstractNumId w:val="31"/>
  </w:num>
  <w:num w:numId="4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624E"/>
    <w:rsid w:val="001A60C5"/>
    <w:rsid w:val="001C4ACD"/>
    <w:rsid w:val="001C5211"/>
    <w:rsid w:val="001D04E1"/>
    <w:rsid w:val="002062AC"/>
    <w:rsid w:val="00230AFA"/>
    <w:rsid w:val="002423C5"/>
    <w:rsid w:val="002443B6"/>
    <w:rsid w:val="00253848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46BD6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5DEA"/>
    <w:rsid w:val="0061040C"/>
    <w:rsid w:val="006171BF"/>
    <w:rsid w:val="00623CE1"/>
    <w:rsid w:val="00643CBB"/>
    <w:rsid w:val="0065631C"/>
    <w:rsid w:val="0067378E"/>
    <w:rsid w:val="00693961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72020"/>
    <w:rsid w:val="0077591E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B5D6F"/>
    <w:rsid w:val="008C3E9F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B4A43"/>
    <w:rsid w:val="009C1B2D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271DA"/>
    <w:rsid w:val="00D4622D"/>
    <w:rsid w:val="00D55F2E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E0D28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DDE4BF-245C-4E8B-8040-B668176395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4</Pages>
  <Words>617</Words>
  <Characters>3338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80</cp:revision>
  <cp:lastPrinted>2017-05-02T12:57:00Z</cp:lastPrinted>
  <dcterms:created xsi:type="dcterms:W3CDTF">2014-09-12T12:54:00Z</dcterms:created>
  <dcterms:modified xsi:type="dcterms:W3CDTF">2017-07-13T13:11:00Z</dcterms:modified>
</cp:coreProperties>
</file>